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>Phương trình của một vật dao động điều hòa x = ‒4cos(2πt +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30.85pt" o:ole="">
            <v:imagedata r:id="rId5" o:title=""/>
          </v:shape>
          <o:OLEObject Type="Embed" ProgID="Equation.DSMT4" ShapeID="_x0000_i1025" DrawAspect="Content" ObjectID="_1542437285" r:id="rId6"/>
        </w:object>
      </w:r>
      <w:r w:rsidRPr="00731F54">
        <w:rPr>
          <w:rFonts w:ascii="Times New Roman" w:eastAsia="Calibri" w:hAnsi="Times New Roman" w:cs="Times New Roman"/>
          <w:sz w:val="24"/>
          <w:szCs w:val="24"/>
        </w:rPr>
        <w:t>) (cm) .  Biên độ , chu kỳ và pha ban đầu của dao động là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A.A = ‒4(cm) , T = 1(s) , 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60" w:dyaOrig="620">
          <v:shape id="_x0000_i1026" type="#_x0000_t75" style="width:57.75pt;height:30.85pt" o:ole="">
            <v:imagedata r:id="rId7" o:title=""/>
          </v:shape>
          <o:OLEObject Type="Embed" ProgID="Equation.DSMT4" ShapeID="_x0000_i1026" DrawAspect="Content" ObjectID="_1542437286" r:id="rId8"/>
        </w:objec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B.A = 4(cm) , T = 1(s) , 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80" w:dyaOrig="620">
          <v:shape id="_x0000_i1027" type="#_x0000_t75" style="width:64.1pt;height:30.85pt" o:ole="">
            <v:imagedata r:id="rId9" o:title=""/>
          </v:shape>
          <o:OLEObject Type="Embed" ProgID="Equation.DSMT4" ShapeID="_x0000_i1027" DrawAspect="Content" ObjectID="_1542437287" r:id="rId10"/>
        </w:objec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</w:rPr>
        <w:t>C</w: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.A = 4(cm) , T = 1(s) , 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20" w:dyaOrig="620">
          <v:shape id="_x0000_i1028" type="#_x0000_t75" style="width:71.2pt;height:30.85pt" o:ole="">
            <v:imagedata r:id="rId11" o:title=""/>
          </v:shape>
          <o:OLEObject Type="Embed" ProgID="Equation.DSMT4" ShapeID="_x0000_i1028" DrawAspect="Content" ObjectID="_1542437288" r:id="rId12"/>
        </w:objec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D.A = 4(cm) , T = 1(s) , 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60" w:dyaOrig="620">
          <v:shape id="_x0000_i1029" type="#_x0000_t75" style="width:57.75pt;height:30.85pt" o:ole="">
            <v:imagedata r:id="rId13" o:title=""/>
          </v:shape>
          <o:OLEObject Type="Embed" ProgID="Equation.DSMT4" ShapeID="_x0000_i1029" DrawAspect="Content" ObjectID="_1542437289" r:id="rId14"/>
        </w:objec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:rsidR="00904903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tabs>
          <w:tab w:val="left" w:pos="1530"/>
          <w:tab w:val="left" w:pos="3060"/>
          <w:tab w:val="left" w:pos="5220"/>
          <w:tab w:val="right" w:pos="936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>Xét một chất điểm</w:t>
      </w:r>
      <w:r w:rsidRPr="00731F54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 dao động điều hòa với phương trình : x = 4cos(2</w:t>
      </w:r>
      <w:r w:rsidRPr="00731F54">
        <w:rPr>
          <w:rFonts w:ascii="Times New Roman" w:eastAsia="Calibri" w:hAnsi="Times New Roman" w:cs="Times New Roman"/>
          <w:sz w:val="24"/>
          <w:szCs w:val="24"/>
        </w:rPr>
        <w:t>π</w:t>
      </w:r>
      <w:r w:rsidRPr="00731F54">
        <w:rPr>
          <w:rFonts w:ascii="Times New Roman" w:eastAsia="Calibri" w:hAnsi="Times New Roman" w:cs="Times New Roman"/>
          <w:sz w:val="24"/>
          <w:szCs w:val="24"/>
          <w:lang w:val="pl-PL"/>
        </w:rPr>
        <w:t>t +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0" type="#_x0000_t75" style="width:11.85pt;height:30.85pt" o:ole="">
            <v:imagedata r:id="rId5" o:title=""/>
          </v:shape>
          <o:OLEObject Type="Embed" ProgID="Equation.DSMT4" ShapeID="_x0000_i1030" DrawAspect="Content" ObjectID="_1542437290" r:id="rId15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) (cm) .  Kể từ thời điểm t = 0 thì ở thời điểm t = 2,5(s) , chất điểm 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  <w:lang w:val="pl-PL"/>
        </w:rPr>
        <w:t>A</w:t>
      </w:r>
      <w:r w:rsidRPr="00731F54">
        <w:rPr>
          <w:rFonts w:ascii="Times New Roman" w:eastAsia="Calibri" w:hAnsi="Times New Roman" w:cs="Times New Roman"/>
          <w:sz w:val="24"/>
          <w:szCs w:val="24"/>
          <w:lang w:val="pl-PL"/>
        </w:rPr>
        <w:t>.qua li độ x = ‒2(cm) và đang chuyển động nhanh dần theo chiều dương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l-PL"/>
        </w:rPr>
        <w:t>B.qua li độ x = 2(cm) và đang chuyển động nhanh dần theo chiều dương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l-PL"/>
        </w:rPr>
        <w:t>C.qua li độ x = ‒2(cm) và đang chuyển động chậm dần theo chiều âm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l-PL"/>
        </w:rPr>
        <w:t>D.qua li độ x = 2(cm) và đang chuyển động chậm dần theo chiều âm 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widowControl w:val="0"/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>Một con lắc lò xo dao động điều hòa theo phương ngang với tần số góc ω . Vật nhỏ của con lắc có khối lượng 400(g) . Tại thời điểm t = 0 , vật nhỏ qua vị trí cân bằng theo chiều dương . Tại thời điểm t = 0,95(s) , vận tốc v và li độ x của vật nhỏ thỏa mãn v = ‒ωx lần thứ 5 . Lấy π</w:t>
      </w:r>
      <w:r w:rsidRPr="00731F54"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= 10 . Độ cứng của lò xo bằng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  <w:lang w:val="vi-VN"/>
        </w:rPr>
        <w:t>A.</w:t>
      </w: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>100(N/m)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>B.200(N/m)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>C.360(N/m)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>D.160(N/m) 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Chọn câu ĐÚNG . Khi pha của một chất điểm dao động điều hòa là 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  <w:lang w:val="de-DE"/>
        </w:rPr>
        <w:object w:dxaOrig="240" w:dyaOrig="620">
          <v:shape id="_x0000_i1031" type="#_x0000_t75" style="width:11.85pt;height:30.85pt" o:ole="">
            <v:imagedata r:id="rId16" o:title=""/>
          </v:shape>
          <o:OLEObject Type="Embed" ProgID="Equation.DSMT4" ShapeID="_x0000_i1031" DrawAspect="Content" ObjectID="_1542437291" r:id="rId17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de-DE"/>
        </w:rPr>
        <w:t>(rad) thì chất điểm có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  <w:lang w:val="de-DE"/>
        </w:rPr>
        <w:t>A</w:t>
      </w:r>
      <w:r w:rsidRPr="00731F54">
        <w:rPr>
          <w:rFonts w:ascii="Times New Roman" w:eastAsia="Calibri" w:hAnsi="Times New Roman" w:cs="Times New Roman"/>
          <w:sz w:val="24"/>
          <w:szCs w:val="24"/>
          <w:lang w:val="de-DE"/>
        </w:rPr>
        <w:t>.động năng cực đại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B.thế năng cực đại .        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de-DE"/>
        </w:rPr>
        <w:t>C.li độ cực đại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de-DE"/>
        </w:rPr>
        <w:t>D.động năng bằng thế năng 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Trong dao động điều hoà của một con lắc lò xo treo thẳng đứng thì</w:t>
      </w:r>
    </w:p>
    <w:p w:rsidR="00731F54" w:rsidRPr="00731F54" w:rsidRDefault="00731F54" w:rsidP="00731F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A.lực đàn hồi luôn khác 0 .</w:t>
      </w:r>
    </w:p>
    <w:p w:rsidR="00731F54" w:rsidRPr="00731F54" w:rsidRDefault="00731F54" w:rsidP="00731F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B.lực kéo về cũng là lực đàn hồi .</w:t>
      </w:r>
    </w:p>
    <w:p w:rsidR="00731F54" w:rsidRPr="00731F54" w:rsidRDefault="00731F54" w:rsidP="00731F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C.lực đàn hồi bằng 0 khi vật nặng qua vị trí cân bằng .</w:t>
      </w:r>
    </w:p>
    <w:p w:rsidR="00731F54" w:rsidRPr="00731F54" w:rsidRDefault="00731F54" w:rsidP="00731F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  <w:lang w:val="nl-NL"/>
        </w:rPr>
        <w:t>D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.lực kéo về bằng 0 khi vật nặng qua vị trí cân bằng .</w:t>
      </w:r>
    </w:p>
    <w:p w:rsidR="00731F54" w:rsidRPr="00731F54" w:rsidRDefault="00731F54" w:rsidP="00731F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Một chất điểm tham gia đồng thời hai dao động điều hòa cùng phương cùng tần số , có pha ban đầu lần lượt là 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. Với n = 0 , 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B1"/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1 , 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B1"/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2 , 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sym w:font="Symbol" w:char="F0B1"/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3 , . . . , khi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A.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‒ 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= n2π thì biên độ dao động tổng hợp nhỏ nhất và bằng 0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B.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‒ 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= (2n + 1)π thì biên độ dao động tổng hợp nhỏ nhất và bằng 0 . 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  <w:lang w:val="nl-NL"/>
        </w:rPr>
        <w:t>C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.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‒ 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= (2n + 1)π thì biên độ dao động tổng hợp nhỏ nhất và bằng | A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‒ A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| . 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D.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‒ φ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= (n ‒ 1)π thì biên độ dao động tổng hợp nhỏ nhất và bằng | A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‒ A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| 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widowControl w:val="0"/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ai chất điểm thực hiện dao động điều hoà cùng tần số f và biên độ a trên hai đường thẳng song song và rất gần nhau (xem như trùng nhau) . Chọn trục tọa độ trùng với đường thẳng quĩ đạo , gốc tọa độ trùng ngay với vị trí cân bằng của hai chất điểm . Tại thời điểm ban đầu , chất điểm thứ nhất đi qua vị trí cân bằng , chất điểm thứ hai ở biên . Khoảng 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nl-NL"/>
        </w:rPr>
        <w:lastRenderedPageBreak/>
        <w:t>cách lớn nhất giữa 2 chất điểm bằng</w:t>
      </w:r>
    </w:p>
    <w:p w:rsidR="00731F54" w:rsidRPr="00731F54" w:rsidRDefault="00731F54" w:rsidP="00731F54">
      <w:pPr>
        <w:widowControl w:val="0"/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Times New Roman" w:hAnsi="Times New Roman" w:cs="Times New Roman"/>
          <w:sz w:val="24"/>
          <w:szCs w:val="24"/>
          <w:lang w:val="nl-NL"/>
        </w:rPr>
        <w:t>A.a</w:t>
      </w:r>
      <w:r w:rsidRPr="00731F54">
        <w:rPr>
          <w:rFonts w:ascii="Times New Roman" w:eastAsia="Calibri" w:hAnsi="Times New Roman" w:cs="Times New Roman"/>
          <w:position w:val="-8"/>
          <w:sz w:val="24"/>
          <w:szCs w:val="24"/>
        </w:rPr>
        <w:object w:dxaOrig="360" w:dyaOrig="360">
          <v:shape id="_x0000_i1032" type="#_x0000_t75" style="width:18.2pt;height:18.2pt" o:ole="">
            <v:imagedata r:id="rId18" o:title=""/>
          </v:shape>
          <o:OLEObject Type="Embed" ProgID="Equation.DSMT4" ShapeID="_x0000_i1032" DrawAspect="Content" ObjectID="_1542437292" r:id="rId19"/>
        </w:object>
      </w:r>
      <w:r w:rsidRPr="00731F5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.</w:t>
      </w:r>
    </w:p>
    <w:p w:rsidR="00731F54" w:rsidRPr="00731F54" w:rsidRDefault="00731F54" w:rsidP="00731F54">
      <w:pPr>
        <w:widowControl w:val="0"/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Times New Roman" w:hAnsi="Times New Roman" w:cs="Times New Roman"/>
          <w:sz w:val="24"/>
          <w:szCs w:val="24"/>
          <w:u w:val="single"/>
          <w:lang w:val="nl-NL"/>
        </w:rPr>
        <w:t>B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nl-NL"/>
        </w:rPr>
        <w:t>.a</w:t>
      </w:r>
      <w:r w:rsidRPr="00731F5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40">
          <v:shape id="_x0000_i1033" type="#_x0000_t75" style="width:19pt;height:16.6pt" o:ole="">
            <v:imagedata r:id="rId20" o:title=""/>
          </v:shape>
          <o:OLEObject Type="Embed" ProgID="Equation.DSMT4" ShapeID="_x0000_i1033" DrawAspect="Content" ObjectID="_1542437293" r:id="rId21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.</w:t>
      </w:r>
    </w:p>
    <w:p w:rsidR="00731F54" w:rsidRPr="00731F54" w:rsidRDefault="00731F54" w:rsidP="00731F54">
      <w:pPr>
        <w:widowControl w:val="0"/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Times New Roman" w:hAnsi="Times New Roman" w:cs="Times New Roman"/>
          <w:sz w:val="24"/>
          <w:szCs w:val="24"/>
          <w:lang w:val="nl-NL"/>
        </w:rPr>
        <w:t>C.a .</w:t>
      </w:r>
    </w:p>
    <w:p w:rsidR="00731F54" w:rsidRPr="00731F54" w:rsidRDefault="00731F54" w:rsidP="00731F54">
      <w:pPr>
        <w:widowControl w:val="0"/>
        <w:tabs>
          <w:tab w:val="left" w:pos="142"/>
          <w:tab w:val="left" w:pos="426"/>
          <w:tab w:val="left" w:pos="709"/>
          <w:tab w:val="left" w:pos="851"/>
          <w:tab w:val="left" w:pos="993"/>
          <w:tab w:val="left" w:pos="2835"/>
          <w:tab w:val="left" w:pos="5387"/>
          <w:tab w:val="left" w:pos="822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Times New Roman" w:hAnsi="Times New Roman" w:cs="Times New Roman"/>
          <w:sz w:val="24"/>
          <w:szCs w:val="24"/>
          <w:lang w:val="nl-NL"/>
        </w:rPr>
        <w:t>D.2a 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sóng tròn trên mặt thoáng một chất lỏng có tần số f = 120(Hz) . Nếu xét trên cùng một phương truyền sóng thì điểm M trên gợn lồi thứ nhất cách điểm N trên gợn lồi thứ năm một khoảng bằng 50(cm) . Tốc độ truyền sóng trên mặt thoáng </w: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chất lỏng </w:t>
      </w: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</w:t>
      </w:r>
    </w:p>
    <w:p w:rsidR="00731F54" w:rsidRPr="00731F54" w:rsidRDefault="00731F54" w:rsidP="00731F54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>A.20(m/s) .</w:t>
      </w:r>
    </w:p>
    <w:p w:rsidR="00731F54" w:rsidRPr="00731F54" w:rsidRDefault="00731F54" w:rsidP="00731F54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B.30</w:t>
      </w: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(m/s) </w: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731F54" w:rsidRPr="00731F54" w:rsidRDefault="00731F54" w:rsidP="00731F54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</w: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.15</w:t>
      </w: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(m/s) </w: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731F54" w:rsidRPr="00731F54" w:rsidRDefault="00731F54" w:rsidP="00731F54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D.25</w:t>
      </w:r>
      <w:r w:rsidRPr="00731F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(m/s) </w: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tabs>
          <w:tab w:val="center" w:pos="-1080"/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PT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>Thực hiện giao thoa sóng với hai nguồn kết hợp là S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pt-PT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 xml:space="preserve"> và S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pt-PT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 xml:space="preserve"> trên mặt nước , phát ra hai sóng đồng bộ có cùng biên độ 0,5(cm) , tần số f = 15(Hz) , tốc độ truyền sóng v = 60(cm/s) . Điểm M trên mặt nước cách S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pt-PT"/>
        </w:rPr>
        <w:t>1</w:t>
      </w: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 xml:space="preserve"> một đoạn 20(cm) và cách S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pt-PT"/>
        </w:rPr>
        <w:t>2</w:t>
      </w: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 xml:space="preserve"> một đoạn 10(cm) sẽ có biên độ là </w:t>
      </w:r>
    </w:p>
    <w:p w:rsidR="00731F54" w:rsidRPr="00731F54" w:rsidRDefault="00731F54" w:rsidP="00731F54">
      <w:pPr>
        <w:tabs>
          <w:tab w:val="center" w:pos="-1080"/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PT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>A.2(cm) .</w:t>
      </w:r>
    </w:p>
    <w:p w:rsidR="00731F54" w:rsidRPr="00731F54" w:rsidRDefault="00731F54" w:rsidP="00731F54">
      <w:pPr>
        <w:tabs>
          <w:tab w:val="center" w:pos="-1080"/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PT"/>
        </w:rPr>
      </w:pPr>
      <w:r w:rsidRPr="00731F54">
        <w:rPr>
          <w:rFonts w:ascii="Times New Roman" w:eastAsia="Calibri" w:hAnsi="Times New Roman" w:cs="Times New Roman"/>
          <w:bCs/>
          <w:sz w:val="24"/>
          <w:szCs w:val="24"/>
          <w:lang w:val="pt-PT"/>
        </w:rPr>
        <w:t>B.</w:t>
      </w: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>1(cm) .</w:t>
      </w:r>
    </w:p>
    <w:p w:rsidR="00731F54" w:rsidRPr="00731F54" w:rsidRDefault="00731F54" w:rsidP="00731F54">
      <w:pPr>
        <w:tabs>
          <w:tab w:val="center" w:pos="-1080"/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PT"/>
        </w:rPr>
      </w:pPr>
      <w:r w:rsidRPr="00731F54">
        <w:rPr>
          <w:rFonts w:ascii="Times New Roman" w:eastAsia="Calibri" w:hAnsi="Times New Roman" w:cs="Times New Roman"/>
          <w:bCs/>
          <w:sz w:val="24"/>
          <w:szCs w:val="24"/>
          <w:lang w:val="pt-PT"/>
        </w:rPr>
        <w:t>C.</w:t>
      </w: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>0,5(cm) .</w:t>
      </w:r>
    </w:p>
    <w:p w:rsidR="00731F54" w:rsidRPr="00731F54" w:rsidRDefault="00731F54" w:rsidP="00731F54">
      <w:pPr>
        <w:tabs>
          <w:tab w:val="center" w:pos="-1080"/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PT"/>
        </w:rPr>
      </w:pPr>
      <w:r w:rsidRPr="00731F54">
        <w:rPr>
          <w:rFonts w:ascii="Times New Roman" w:eastAsia="Calibri" w:hAnsi="Times New Roman" w:cs="Times New Roman"/>
          <w:bCs/>
          <w:sz w:val="24"/>
          <w:szCs w:val="24"/>
          <w:u w:val="single"/>
          <w:lang w:val="pt-PT"/>
        </w:rPr>
        <w:t>D.</w:t>
      </w:r>
      <w:r w:rsidRPr="00731F54">
        <w:rPr>
          <w:rFonts w:ascii="Times New Roman" w:eastAsia="Calibri" w:hAnsi="Times New Roman" w:cs="Times New Roman"/>
          <w:sz w:val="24"/>
          <w:szCs w:val="24"/>
          <w:lang w:val="pt-PT"/>
        </w:rPr>
        <w:t>0(cm) 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Một dây mềm AB , chiều dài ℓ , có đầu B cố định , đầu A gắn vào một nhánh âm thoa tạo ra một dao động thì trên dây có sóng truyền tới B . Tại thời điểm t , sóng tới B có phương trình dao động u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  <w:lang w:val="nl-NL"/>
        </w:rPr>
        <w:t>B</w:t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= acos2</w:t>
      </w:r>
      <w:r w:rsidRPr="00731F54"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ft . Phương trình sóng phản xạ tại B là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A.u’ = acos2</w:t>
      </w:r>
      <w:r w:rsidRPr="00731F54"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 w:rsidRPr="00731F54">
        <w:rPr>
          <w:rFonts w:ascii="Times New Roman" w:eastAsia="Calibri" w:hAnsi="Times New Roman" w:cs="Times New Roman"/>
          <w:sz w:val="24"/>
          <w:szCs w:val="24"/>
          <w:lang w:val="nl-NL"/>
        </w:rPr>
        <w:t>ft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B</w: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.u’ = acos(2</w:t>
      </w:r>
      <w:r w:rsidRPr="00731F54"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ft ‒ </w: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sym w:font="Symbol" w:char="F070"/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)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C.u’ = acos(2</w:t>
      </w:r>
      <w:r w:rsidRPr="00731F54"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ft ‒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  <w:object w:dxaOrig="480" w:dyaOrig="620">
          <v:shape id="_x0000_i1034" type="#_x0000_t75" style="width:23.75pt;height:30.85pt" o:ole="">
            <v:imagedata r:id="rId22" o:title=""/>
          </v:shape>
          <o:OLEObject Type="Embed" ProgID="Equation.DSMT4" ShapeID="_x0000_i1034" DrawAspect="Content" ObjectID="_1542437294" r:id="rId23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) .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D.u’ = acos(2</w:t>
      </w:r>
      <w:r w:rsidRPr="00731F54">
        <w:rPr>
          <w:rFonts w:ascii="Times New Roman" w:eastAsia="Calibri" w:hAnsi="Times New Roman" w:cs="Times New Roman"/>
          <w:sz w:val="24"/>
          <w:szCs w:val="24"/>
        </w:rPr>
        <w:sym w:font="Symbol" w:char="F070"/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ft ‒</w:t>
      </w:r>
      <w:r w:rsidRPr="00731F54"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  <w:object w:dxaOrig="480" w:dyaOrig="620">
          <v:shape id="_x0000_i1035" type="#_x0000_t75" style="width:23.75pt;height:30.85pt" o:ole="">
            <v:imagedata r:id="rId22" o:title=""/>
          </v:shape>
          <o:OLEObject Type="Embed" ProgID="Equation.DSMT4" ShapeID="_x0000_i1035" DrawAspect="Content" ObjectID="_1542437295" r:id="rId24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‒ </w:t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sym w:font="Symbol" w:char="F070"/>
      </w:r>
      <w:r w:rsidRPr="00731F54">
        <w:rPr>
          <w:rFonts w:ascii="Times New Roman" w:eastAsia="Calibri" w:hAnsi="Times New Roman" w:cs="Times New Roman"/>
          <w:sz w:val="24"/>
          <w:szCs w:val="24"/>
          <w:lang w:val="pt-BR"/>
        </w:rPr>
        <w:t>) 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1F54">
        <w:rPr>
          <w:rFonts w:ascii="Times New Roman" w:hAnsi="Times New Roman" w:cs="Times New Roman"/>
          <w:sz w:val="24"/>
          <w:szCs w:val="24"/>
        </w:rPr>
        <w:t>Một vật dao động theo phương trình x = 5cos(4</w:t>
      </w:r>
      <w:r w:rsidRPr="00731F54">
        <w:rPr>
          <w:rFonts w:ascii="Times New Roman" w:hAnsi="Times New Roman" w:cs="Times New Roman"/>
          <w:sz w:val="24"/>
          <w:szCs w:val="24"/>
        </w:rPr>
        <w:sym w:font="Symbol" w:char="F070"/>
      </w:r>
      <w:r w:rsidRPr="00731F54">
        <w:rPr>
          <w:rFonts w:ascii="Times New Roman" w:hAnsi="Times New Roman" w:cs="Times New Roman"/>
          <w:sz w:val="24"/>
          <w:szCs w:val="24"/>
        </w:rPr>
        <w:t xml:space="preserve">t) cm. Khi vật có li độ x = 3cm thì gia tốc của nó có giá trị là </w:t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731F54">
        <w:rPr>
          <w:rFonts w:ascii="Cambria Math" w:eastAsia="Times New Roman" w:hAnsi="Cambria Math" w:cs="Times New Roman"/>
          <w:sz w:val="24"/>
          <w:szCs w:val="24"/>
        </w:rPr>
        <w:t>⎯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 800 cm/s</w:t>
      </w:r>
      <w:r w:rsidRPr="00731F5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B</w:t>
      </w:r>
      <w:r w:rsidRPr="00731F5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>– 4,8 m/s</w:t>
      </w:r>
      <w:r w:rsidRPr="00731F5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</w:rPr>
        <w:t>C.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sym w:font="Symbol" w:char="F0B1"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 8 m/s</w:t>
      </w:r>
      <w:r w:rsidRPr="00731F5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</w:rPr>
        <w:t>D.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sym w:font="Symbol" w:char="F0B1"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 48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sym w:font="Symbol" w:char="F070"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 cm/s</w:t>
      </w:r>
      <w:r w:rsidRPr="00731F5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pacing w:val="-4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Con lắc lò xo gồm lò xo nhẹ có độ cứng k, đầu trên treo vào điểm cố định, đầu dưới gắn vật nhỏ khối </w:t>
      </w:r>
      <w:r w:rsidRPr="00731F54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lượng m. Kích thích cho con lắc dao động điều hoà theo phương thẳng đứng tại nơi có gia tốc trọng trường g. Khi vật ở vị trí cân bằng, độ dãn của lò xo là </w:t>
      </w:r>
      <w:r w:rsidRPr="00731F54">
        <w:rPr>
          <w:rFonts w:ascii="Times New Roman" w:eastAsia="Times New Roman" w:hAnsi="Times New Roman" w:cs="Times New Roman"/>
          <w:noProof/>
          <w:spacing w:val="-4"/>
          <w:position w:val="-10"/>
          <w:sz w:val="24"/>
          <w:szCs w:val="24"/>
        </w:rPr>
        <w:drawing>
          <wp:inline distT="0" distB="0" distL="0" distR="0" wp14:anchorId="1778CBF4" wp14:editId="10350837">
            <wp:extent cx="265430" cy="197485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1F54">
        <w:rPr>
          <w:rFonts w:ascii="Times New Roman" w:eastAsia="Times New Roman" w:hAnsi="Times New Roman" w:cs="Times New Roman"/>
          <w:spacing w:val="-4"/>
          <w:sz w:val="24"/>
          <w:szCs w:val="24"/>
        </w:rPr>
        <w:t>. Tần số dao động của con lắc được tính bằng biểu thức</w:t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  <w:u w:val="single"/>
        </w:rPr>
        <w:t>A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.f = </w:t>
      </w:r>
      <w:r w:rsidRPr="00731F54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5D88DEC6" wp14:editId="66D745FE">
            <wp:extent cx="598170" cy="4457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</w:rPr>
        <w:t>B.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f = 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2π</m:t>
            </m:r>
          </m:den>
        </m:f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m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k</m:t>
                </m:r>
              </m:den>
            </m:f>
          </m:e>
        </m:rad>
      </m:oMath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</w:rPr>
        <w:t>C.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>f = 2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sym w:font="Symbol" w:char="F070"/>
      </w:r>
      <w:r w:rsidRPr="00731F54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4447A57E" wp14:editId="0BA4A08D">
            <wp:extent cx="293370" cy="412115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1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eastAsia="Times New Roman" w:hAnsi="Times New Roman" w:cs="Times New Roman"/>
          <w:bCs/>
          <w:sz w:val="24"/>
          <w:szCs w:val="24"/>
        </w:rPr>
        <w:t>D.</w:t>
      </w:r>
      <w:r w:rsidRPr="00401904">
        <w:rPr>
          <w:rFonts w:ascii="Times New Roman" w:eastAsia="Times New Roman" w:hAnsi="Times New Roman" w:cs="Times New Roman"/>
          <w:sz w:val="24"/>
          <w:szCs w:val="24"/>
        </w:rPr>
        <w:t>f = 2</w:t>
      </w:r>
      <w:r w:rsidRPr="00401904">
        <w:rPr>
          <w:rFonts w:ascii="Times New Roman" w:eastAsia="Times New Roman" w:hAnsi="Times New Roman" w:cs="Times New Roman"/>
          <w:sz w:val="24"/>
          <w:szCs w:val="24"/>
        </w:rPr>
        <w:sym w:font="Symbol" w:char="F070"/>
      </w:r>
      <w:r w:rsidRPr="00401904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45B00987" wp14:editId="0D6A64C0">
            <wp:extent cx="412115" cy="457200"/>
            <wp:effectExtent l="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p w:rsidR="000E6004" w:rsidRPr="00401904" w:rsidRDefault="000E600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tabs>
          <w:tab w:val="center" w:pos="-1080"/>
        </w:tabs>
        <w:spacing w:before="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</w:rPr>
        <w:lastRenderedPageBreak/>
        <w:t>Con lắc đơn gồm vật nặng khối lượng m treo vào sợi dây có chiều dài ℓ</w:t>
      </w:r>
      <w:r w:rsidRPr="00731F54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>tại nơi có gia tốc trọng trường g thì dao động điều hoà với biên độ góc nhỏ. Chu kì T của con lắc sẽ phụ thuộc vào</w:t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Times New Roman" w:hAnsi="Times New Roman" w:cs="Times New Roman"/>
          <w:sz w:val="24"/>
          <w:szCs w:val="24"/>
          <w:u w:val="single"/>
        </w:rPr>
        <w:t>A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>.ℓ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g.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B.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>m và g.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C.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>m và ℓ.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D.</w:t>
      </w:r>
      <w:r w:rsidRPr="00731F54">
        <w:rPr>
          <w:rFonts w:ascii="Times New Roman" w:eastAsia="Times New Roman" w:hAnsi="Times New Roman" w:cs="Times New Roman"/>
          <w:sz w:val="24"/>
          <w:szCs w:val="24"/>
          <w:lang w:val="fr-FR"/>
        </w:rPr>
        <w:t>m, g và ℓ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spacing w:before="10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>Năng lượng của một con lắc lò xo dao động điều hoà là W. Khi li độ bằng một nửa biên độ thì thế năng của nó bằng</w:t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  <w:lang w:val="fr-FR"/>
        </w:rPr>
        <w:t>A</w:t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731F54">
        <w:rPr>
          <w:rFonts w:ascii="Times New Roman" w:eastAsia="Calibri" w:hAnsi="Times New Roman" w:cs="Times New Roman"/>
          <w:position w:val="-22"/>
          <w:sz w:val="24"/>
          <w:szCs w:val="24"/>
        </w:rPr>
        <w:object w:dxaOrig="345" w:dyaOrig="585">
          <v:shape id="_x0000_i1036" type="#_x0000_t75" style="width:17.4pt;height:29.25pt" o:ole="">
            <v:imagedata r:id="rId29" o:title=""/>
          </v:shape>
          <o:OLEObject Type="Embed" ProgID="Equation.DSMT4" ShapeID="_x0000_i1036" DrawAspect="Content" ObjectID="_1542437296" r:id="rId30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</w:t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>B.</w:t>
      </w:r>
      <w:r w:rsidRPr="00731F54">
        <w:rPr>
          <w:rFonts w:ascii="Times New Roman" w:eastAsia="Calibri" w:hAnsi="Times New Roman" w:cs="Times New Roman"/>
          <w:position w:val="-22"/>
          <w:sz w:val="24"/>
          <w:szCs w:val="24"/>
        </w:rPr>
        <w:object w:dxaOrig="345" w:dyaOrig="585">
          <v:shape id="_x0000_i1037" type="#_x0000_t75" style="width:17.4pt;height:29.25pt" o:ole="">
            <v:imagedata r:id="rId31" o:title=""/>
          </v:shape>
          <o:OLEObject Type="Embed" ProgID="Equation.DSMT4" ShapeID="_x0000_i1037" DrawAspect="Content" ObjectID="_1542437297" r:id="rId32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</w:t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>C.</w:t>
      </w:r>
      <w:r w:rsidRPr="00731F54">
        <w:rPr>
          <w:rFonts w:ascii="Times New Roman" w:eastAsia="Calibri" w:hAnsi="Times New Roman" w:cs="Times New Roman"/>
          <w:position w:val="-22"/>
          <w:sz w:val="24"/>
          <w:szCs w:val="24"/>
        </w:rPr>
        <w:object w:dxaOrig="600" w:dyaOrig="615">
          <v:shape id="_x0000_i1038" type="#_x0000_t75" style="width:30.05pt;height:30.85pt" o:ole="">
            <v:imagedata r:id="rId33" o:title=""/>
          </v:shape>
          <o:OLEObject Type="Embed" ProgID="Equation.DSMT4" ShapeID="_x0000_i1038" DrawAspect="Content" ObjectID="_1542437298" r:id="rId34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  </w:t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731F54" w:rsidRPr="00731F54" w:rsidRDefault="00731F54" w:rsidP="00731F5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>D.</w:t>
      </w:r>
      <w:r w:rsidRPr="00731F54">
        <w:rPr>
          <w:rFonts w:ascii="Times New Roman" w:eastAsia="Calibri" w:hAnsi="Times New Roman" w:cs="Times New Roman"/>
          <w:position w:val="-22"/>
          <w:sz w:val="24"/>
          <w:szCs w:val="24"/>
        </w:rPr>
        <w:object w:dxaOrig="435" w:dyaOrig="585">
          <v:shape id="_x0000_i1039" type="#_x0000_t75" style="width:21.35pt;height:29.25pt" o:ole="">
            <v:imagedata r:id="rId35" o:title=""/>
          </v:shape>
          <o:OLEObject Type="Embed" ProgID="Equation.DSMT4" ShapeID="_x0000_i1039" DrawAspect="Content" ObjectID="_1542437299" r:id="rId36"/>
        </w:object>
      </w:r>
      <w:r w:rsidRPr="00731F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spacing w:before="80"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Một con lắc đơn đang dao động điều hoà với biên độ góc </w:t>
      </w:r>
      <w:r w:rsidRPr="00731F54">
        <w:rPr>
          <w:rFonts w:ascii="Times New Roman" w:hAnsi="Times New Roman" w:cs="Times New Roman"/>
          <w:sz w:val="24"/>
          <w:szCs w:val="24"/>
        </w:rPr>
        <w:t>α</w:t>
      </w:r>
      <w:r w:rsidRPr="00731F54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 = 9</w:t>
      </w:r>
      <w:r w:rsidRPr="00731F54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. Tìm tỉ số giữa lực căng dây lớn nhất với lực căng dây nhỏ nhất? </w:t>
      </w:r>
    </w:p>
    <w:p w:rsidR="00731F54" w:rsidRPr="00731F54" w:rsidRDefault="00731F54" w:rsidP="00731F54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A.1,009 </w:t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B.1,023 </w:t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  <w:u w:val="single"/>
        </w:rPr>
        <w:t>C</w:t>
      </w:r>
      <w:r w:rsidRPr="00731F54">
        <w:rPr>
          <w:rFonts w:ascii="Times New Roman" w:eastAsia="Calibri" w:hAnsi="Times New Roman" w:cs="Times New Roman"/>
          <w:sz w:val="24"/>
          <w:szCs w:val="24"/>
        </w:rPr>
        <w:t xml:space="preserve">.1,037 </w:t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  <w:r w:rsidRPr="00731F54">
        <w:rPr>
          <w:rFonts w:ascii="Times New Roman" w:eastAsia="Calibri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1F54">
        <w:rPr>
          <w:rFonts w:ascii="Times New Roman" w:eastAsia="Calibri" w:hAnsi="Times New Roman" w:cs="Times New Roman"/>
          <w:sz w:val="24"/>
          <w:szCs w:val="24"/>
        </w:rPr>
        <w:t>D.1,046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401904" w:rsidRDefault="00731F54" w:rsidP="00731F54">
      <w:pPr>
        <w:pStyle w:val="NoSpacing"/>
        <w:tabs>
          <w:tab w:val="left" w:pos="2196"/>
        </w:tabs>
        <w:rPr>
          <w:bCs/>
        </w:rPr>
      </w:pPr>
      <w:r w:rsidRPr="00401904">
        <w:rPr>
          <w:bCs/>
        </w:rPr>
        <w:t>Cho hai dao động cùng phương : x</w:t>
      </w:r>
      <w:r w:rsidRPr="00401904">
        <w:rPr>
          <w:bCs/>
          <w:vertAlign w:val="subscript"/>
        </w:rPr>
        <w:t>1</w:t>
      </w:r>
      <w:r w:rsidRPr="00401904">
        <w:rPr>
          <w:bCs/>
        </w:rPr>
        <w:t xml:space="preserve"> = 4cos (10t + </w:t>
      </w:r>
      <w:r w:rsidRPr="00401904">
        <w:rPr>
          <w:bCs/>
        </w:rPr>
        <w:sym w:font="Symbol" w:char="F06A"/>
      </w:r>
      <w:r w:rsidRPr="00401904">
        <w:rPr>
          <w:bCs/>
          <w:vertAlign w:val="subscript"/>
        </w:rPr>
        <w:t>1</w:t>
      </w:r>
      <w:r w:rsidRPr="00401904">
        <w:rPr>
          <w:bCs/>
        </w:rPr>
        <w:t>)(cm) và x</w:t>
      </w:r>
      <w:r w:rsidRPr="00401904">
        <w:rPr>
          <w:bCs/>
          <w:vertAlign w:val="subscript"/>
        </w:rPr>
        <w:t>2</w:t>
      </w:r>
      <w:r w:rsidRPr="00401904">
        <w:rPr>
          <w:bCs/>
        </w:rPr>
        <w:t xml:space="preserve"> = 3cos(10t + </w:t>
      </w:r>
      <w:r w:rsidRPr="00401904">
        <w:rPr>
          <w:bCs/>
        </w:rPr>
        <w:sym w:font="Symbol" w:char="F070"/>
      </w:r>
      <w:r w:rsidRPr="00401904">
        <w:rPr>
          <w:bCs/>
        </w:rPr>
        <w:t>/2) (cm). Dao động tổng hợp của hai dao động trên có biên độ là 5 cm khi</w:t>
      </w:r>
    </w:p>
    <w:p w:rsidR="00731F54" w:rsidRPr="00401904" w:rsidRDefault="00731F54" w:rsidP="00731F54">
      <w:pPr>
        <w:pStyle w:val="NoSpacing"/>
        <w:tabs>
          <w:tab w:val="left" w:pos="2196"/>
        </w:tabs>
        <w:rPr>
          <w:bCs/>
        </w:rPr>
      </w:pPr>
      <w:r w:rsidRPr="00401904">
        <w:rPr>
          <w:bCs/>
          <w:u w:val="single"/>
        </w:rPr>
        <w:t>A</w:t>
      </w:r>
      <w:r w:rsidRPr="00401904">
        <w:rPr>
          <w:bCs/>
        </w:rPr>
        <w:t>.</w:t>
      </w:r>
      <w:r w:rsidRPr="00401904">
        <w:rPr>
          <w:bCs/>
        </w:rPr>
        <w:sym w:font="Symbol" w:char="F06A"/>
      </w:r>
      <w:r w:rsidRPr="00401904">
        <w:rPr>
          <w:bCs/>
          <w:vertAlign w:val="subscript"/>
        </w:rPr>
        <w:t>1</w:t>
      </w:r>
      <w:r w:rsidRPr="00401904">
        <w:rPr>
          <w:bCs/>
        </w:rPr>
        <w:t xml:space="preserve"> = 0 </w:t>
      </w:r>
    </w:p>
    <w:p w:rsidR="00731F54" w:rsidRPr="00401904" w:rsidRDefault="00731F54" w:rsidP="00731F54">
      <w:pPr>
        <w:pStyle w:val="NoSpacing"/>
        <w:tabs>
          <w:tab w:val="left" w:pos="2196"/>
        </w:tabs>
        <w:rPr>
          <w:bCs/>
        </w:rPr>
      </w:pPr>
      <w:r w:rsidRPr="00401904">
        <w:rPr>
          <w:bCs/>
        </w:rPr>
        <w:t>B.</w:t>
      </w:r>
      <w:r w:rsidRPr="00401904">
        <w:rPr>
          <w:bCs/>
        </w:rPr>
        <w:sym w:font="Symbol" w:char="F06A"/>
      </w:r>
      <w:r w:rsidRPr="00401904">
        <w:rPr>
          <w:bCs/>
          <w:vertAlign w:val="subscript"/>
        </w:rPr>
        <w:t>1</w:t>
      </w:r>
      <w:r w:rsidRPr="00401904">
        <w:rPr>
          <w:bCs/>
        </w:rPr>
        <w:t xml:space="preserve"> = </w:t>
      </w:r>
      <w:r w:rsidRPr="00401904">
        <w:rPr>
          <w:bCs/>
        </w:rPr>
        <w:sym w:font="Symbol" w:char="F070"/>
      </w:r>
      <w:r w:rsidRPr="00401904">
        <w:rPr>
          <w:bCs/>
        </w:rPr>
        <w:t>/2</w:t>
      </w:r>
    </w:p>
    <w:p w:rsidR="00731F54" w:rsidRPr="00401904" w:rsidRDefault="00731F54" w:rsidP="00731F54">
      <w:pPr>
        <w:pStyle w:val="NoSpacing"/>
        <w:tabs>
          <w:tab w:val="left" w:pos="2196"/>
        </w:tabs>
        <w:rPr>
          <w:bCs/>
        </w:rPr>
      </w:pPr>
      <w:r w:rsidRPr="00401904">
        <w:rPr>
          <w:bCs/>
        </w:rPr>
        <w:t>C.</w:t>
      </w:r>
      <w:r w:rsidRPr="00401904">
        <w:rPr>
          <w:bCs/>
        </w:rPr>
        <w:sym w:font="Symbol" w:char="F06A"/>
      </w:r>
      <w:r w:rsidRPr="00401904">
        <w:rPr>
          <w:bCs/>
          <w:vertAlign w:val="subscript"/>
        </w:rPr>
        <w:t>1</w:t>
      </w:r>
      <w:r w:rsidRPr="00401904">
        <w:rPr>
          <w:bCs/>
        </w:rPr>
        <w:t xml:space="preserve"> = </w:t>
      </w:r>
      <w:r w:rsidRPr="00401904">
        <w:rPr>
          <w:bCs/>
        </w:rPr>
        <w:sym w:font="Symbol" w:char="F070"/>
      </w:r>
      <w:r w:rsidRPr="00401904">
        <w:rPr>
          <w:bCs/>
        </w:rPr>
        <w:t>/4</w:t>
      </w:r>
    </w:p>
    <w:p w:rsidR="00731F54" w:rsidRPr="00401904" w:rsidRDefault="00731F54" w:rsidP="00731F54">
      <w:pPr>
        <w:pStyle w:val="NoSpacing"/>
        <w:tabs>
          <w:tab w:val="left" w:pos="2196"/>
        </w:tabs>
        <w:rPr>
          <w:bCs/>
        </w:rPr>
      </w:pPr>
      <w:r w:rsidRPr="00401904">
        <w:rPr>
          <w:bCs/>
        </w:rPr>
        <w:t>D.</w:t>
      </w:r>
      <w:r w:rsidRPr="00401904">
        <w:rPr>
          <w:bCs/>
        </w:rPr>
        <w:sym w:font="Symbol" w:char="F06A"/>
      </w:r>
      <w:r w:rsidRPr="00401904">
        <w:rPr>
          <w:bCs/>
          <w:vertAlign w:val="subscript"/>
        </w:rPr>
        <w:t>1</w:t>
      </w:r>
      <w:r w:rsidRPr="00401904">
        <w:rPr>
          <w:bCs/>
        </w:rPr>
        <w:t xml:space="preserve"> =  – </w:t>
      </w:r>
      <w:r w:rsidRPr="00401904">
        <w:rPr>
          <w:bCs/>
        </w:rPr>
        <w:sym w:font="Symbol" w:char="F070"/>
      </w:r>
      <w:r w:rsidRPr="00401904">
        <w:rPr>
          <w:bCs/>
        </w:rPr>
        <w:t>/2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widowControl w:val="0"/>
        <w:autoSpaceDE w:val="0"/>
        <w:autoSpaceDN w:val="0"/>
        <w:adjustRightInd w:val="0"/>
        <w:spacing w:before="60" w:after="0" w:line="240" w:lineRule="auto"/>
        <w:ind w:left="397" w:hanging="39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</w:rPr>
        <w:t>Một vật dao động tắt dần thì đại lượng nào sau đây giảm liên tục theo thời gian?</w:t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bCs/>
          <w:sz w:val="24"/>
          <w:szCs w:val="24"/>
        </w:rPr>
        <w:t>A.Tốc độ.</w:t>
      </w:r>
    </w:p>
    <w:p w:rsidR="00731F54" w:rsidRPr="00731F54" w:rsidRDefault="00731F54" w:rsidP="00731F54">
      <w:pPr>
        <w:tabs>
          <w:tab w:val="left" w:pos="2196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31F54">
        <w:rPr>
          <w:rFonts w:ascii="Times New Roman" w:hAnsi="Times New Roman" w:cs="Times New Roman"/>
          <w:bCs/>
          <w:sz w:val="24"/>
          <w:szCs w:val="24"/>
        </w:rPr>
        <w:t>B.Li độ.</w:t>
      </w:r>
    </w:p>
    <w:p w:rsidR="00731F54" w:rsidRPr="00731F54" w:rsidRDefault="00731F54" w:rsidP="00731F54">
      <w:pPr>
        <w:tabs>
          <w:tab w:val="left" w:pos="2196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31F54">
        <w:rPr>
          <w:rFonts w:ascii="Times New Roman" w:hAnsi="Times New Roman" w:cs="Times New Roman"/>
          <w:bCs/>
          <w:sz w:val="24"/>
          <w:szCs w:val="24"/>
          <w:u w:val="single"/>
        </w:rPr>
        <w:t>C.</w:t>
      </w:r>
      <w:r w:rsidRPr="00731F54">
        <w:rPr>
          <w:rFonts w:ascii="Times New Roman" w:hAnsi="Times New Roman" w:cs="Times New Roman"/>
          <w:bCs/>
          <w:sz w:val="24"/>
          <w:szCs w:val="24"/>
        </w:rPr>
        <w:t>Biên độ.</w:t>
      </w:r>
    </w:p>
    <w:p w:rsidR="00731F54" w:rsidRPr="00731F54" w:rsidRDefault="00731F54" w:rsidP="00731F54">
      <w:pPr>
        <w:tabs>
          <w:tab w:val="left" w:pos="2196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31F54">
        <w:rPr>
          <w:rFonts w:ascii="Times New Roman" w:hAnsi="Times New Roman" w:cs="Times New Roman"/>
          <w:bCs/>
          <w:sz w:val="24"/>
          <w:szCs w:val="24"/>
        </w:rPr>
        <w:t>D.Gia tốc.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731F54" w:rsidRDefault="00731F54" w:rsidP="00731F54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</w:rPr>
        <w:t>Một vật dao động cưỡng bức dưới tác dụng của một ngoại lực biến thiên điều hòa với chu kỳ T. Tần số dao động của vật là</w:t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den>
        </m:f>
      </m:oMath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  <w:u w:val="single"/>
        </w:rPr>
        <w:t>B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den>
        </m:f>
      </m:oMath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</w:rPr>
        <w:t>C.2T</w:t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  <w:r w:rsidRPr="00731F5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1F54" w:rsidRPr="00731F54" w:rsidRDefault="00731F54" w:rsidP="00731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1F54">
        <w:rPr>
          <w:rFonts w:ascii="Times New Roman" w:eastAsia="Times New Roman" w:hAnsi="Times New Roman" w:cs="Times New Roman"/>
          <w:sz w:val="24"/>
          <w:szCs w:val="24"/>
        </w:rPr>
        <w:t>D.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π</m:t>
            </m:r>
          </m:den>
        </m:f>
      </m:oMath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401904" w:rsidRDefault="00731F54" w:rsidP="00731F54">
      <w:pPr>
        <w:pStyle w:val="NoSpacing"/>
      </w:pPr>
      <w:r w:rsidRPr="00401904">
        <w:t xml:space="preserve">Một sóng cơ được mô tả bởi phương trình </w:t>
      </w:r>
      <m:oMath>
        <m:r>
          <m:rPr>
            <m:sty m:val="p"/>
          </m:rPr>
          <w:rPr>
            <w:rFonts w:ascii="Cambria Math" w:hAnsi="Cambria Math"/>
          </w:rPr>
          <m:t xml:space="preserve">u=Acos(ωt-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 w:rsidRPr="00401904">
        <w:t xml:space="preserve">. Vận tốc cực đại của mỗi phần tử môi trường bằng 4 lần tốc độ truyền sóng khi  </w:t>
      </w:r>
      <w:r w:rsidRPr="00401904">
        <w:tab/>
      </w:r>
    </w:p>
    <w:p w:rsidR="00731F54" w:rsidRPr="00401904" w:rsidRDefault="00731F54" w:rsidP="00731F54">
      <w:pPr>
        <w:pStyle w:val="NoSpacing"/>
      </w:pPr>
      <w:r w:rsidRPr="00401904">
        <w:t>A.</w:t>
      </w:r>
      <w:r w:rsidRPr="00401904">
        <w:sym w:font="Symbol" w:char="F06C"/>
      </w:r>
      <w:r w:rsidRPr="00401904">
        <w:t xml:space="preserve"> = </w:t>
      </w:r>
      <w:r w:rsidRPr="00401904">
        <w:sym w:font="Symbol" w:char="F070"/>
      </w:r>
      <w:r w:rsidRPr="00401904">
        <w:t xml:space="preserve">A/4 </w:t>
      </w:r>
      <w:r w:rsidRPr="00401904">
        <w:tab/>
      </w:r>
    </w:p>
    <w:p w:rsidR="00731F54" w:rsidRPr="00401904" w:rsidRDefault="00731F54" w:rsidP="00731F54">
      <w:pPr>
        <w:pStyle w:val="NoSpacing"/>
      </w:pPr>
      <w:r w:rsidRPr="00401904">
        <w:t>B.</w:t>
      </w:r>
      <w:r w:rsidRPr="00401904">
        <w:sym w:font="Symbol" w:char="F06C"/>
      </w:r>
      <w:r w:rsidRPr="00401904">
        <w:t xml:space="preserve"> = </w:t>
      </w:r>
      <w:r w:rsidRPr="00401904">
        <w:sym w:font="Symbol" w:char="F070"/>
      </w:r>
      <w:r w:rsidRPr="00401904">
        <w:t>A</w:t>
      </w:r>
      <w:r w:rsidRPr="00401904">
        <w:tab/>
      </w:r>
    </w:p>
    <w:p w:rsidR="00731F54" w:rsidRPr="00401904" w:rsidRDefault="00731F54" w:rsidP="00731F54">
      <w:pPr>
        <w:pStyle w:val="NoSpacing"/>
      </w:pPr>
      <w:r w:rsidRPr="00401904">
        <w:t>C.</w:t>
      </w:r>
      <w:r w:rsidRPr="00401904">
        <w:sym w:font="Symbol" w:char="F06C"/>
      </w:r>
      <w:r w:rsidRPr="00401904">
        <w:t xml:space="preserve"> = 4</w:t>
      </w:r>
      <w:r w:rsidRPr="00401904">
        <w:sym w:font="Symbol" w:char="F070"/>
      </w:r>
      <w:r w:rsidRPr="00401904">
        <w:t xml:space="preserve">A </w:t>
      </w:r>
      <w:r w:rsidRPr="00401904">
        <w:tab/>
      </w:r>
    </w:p>
    <w:p w:rsidR="00731F54" w:rsidRPr="00401904" w:rsidRDefault="00731F54" w:rsidP="00731F54">
      <w:pPr>
        <w:pStyle w:val="NoSpacing"/>
      </w:pPr>
      <w:r w:rsidRPr="00401904">
        <w:rPr>
          <w:u w:val="single"/>
        </w:rPr>
        <w:t>D.</w:t>
      </w:r>
      <w:r w:rsidRPr="00401904">
        <w:sym w:font="Symbol" w:char="F06C"/>
      </w:r>
      <w:r w:rsidRPr="00401904">
        <w:t xml:space="preserve"> = </w:t>
      </w:r>
      <w:r w:rsidRPr="00401904">
        <w:sym w:font="Symbol" w:char="F070"/>
      </w:r>
      <w:r w:rsidRPr="00401904">
        <w:t xml:space="preserve">A/2 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731F54" w:rsidRPr="00401904" w:rsidRDefault="00731F54" w:rsidP="00731F54">
      <w:pPr>
        <w:pStyle w:val="NoSpacing"/>
        <w:rPr>
          <w:lang w:val="pl-PL"/>
        </w:rPr>
      </w:pPr>
      <w:r w:rsidRPr="00401904">
        <w:rPr>
          <w:lang w:val="pl-PL"/>
        </w:rPr>
        <w:t>Hai nguồn sóng A, B cách nhau 13cm trên mặt nước tạo ra giao thoa sóng, dao động tại nguồn có phương trình u</w:t>
      </w:r>
      <w:r w:rsidRPr="00401904">
        <w:rPr>
          <w:vertAlign w:val="subscript"/>
          <w:lang w:val="pl-PL"/>
        </w:rPr>
        <w:t>A</w:t>
      </w:r>
      <w:r w:rsidRPr="00401904">
        <w:rPr>
          <w:lang w:val="pl-PL"/>
        </w:rPr>
        <w:t xml:space="preserve"> = u</w:t>
      </w:r>
      <w:r w:rsidRPr="00401904">
        <w:rPr>
          <w:vertAlign w:val="subscript"/>
          <w:lang w:val="pl-PL"/>
        </w:rPr>
        <w:t>B</w:t>
      </w:r>
      <w:r w:rsidRPr="00401904">
        <w:rPr>
          <w:lang w:val="pl-PL"/>
        </w:rPr>
        <w:t xml:space="preserve"> = acos100πt (cm)</w:t>
      </w:r>
      <w:r w:rsidRPr="00401904">
        <w:rPr>
          <w:position w:val="-14"/>
          <w:lang w:val="pl-PL"/>
        </w:rPr>
        <w:t xml:space="preserve"> </w:t>
      </w:r>
      <w:r w:rsidRPr="00401904">
        <w:rPr>
          <w:lang w:val="pl-PL"/>
        </w:rPr>
        <w:t>, tốc độ truyền sóng trên mặt nước là 0,5m/s. Số điểm trên đoạn AB dao động với biên độ cực đại và dao động cùng pha với hai nguồn là</w:t>
      </w:r>
    </w:p>
    <w:p w:rsidR="00731F54" w:rsidRPr="00401904" w:rsidRDefault="00731F54" w:rsidP="00731F54">
      <w:pPr>
        <w:pStyle w:val="NoSpacing"/>
        <w:rPr>
          <w:bCs/>
          <w:vertAlign w:val="superscript"/>
        </w:rPr>
      </w:pPr>
      <w:r w:rsidRPr="00401904">
        <w:rPr>
          <w:bCs/>
        </w:rPr>
        <w:t>A.0</w:t>
      </w:r>
    </w:p>
    <w:p w:rsidR="00731F54" w:rsidRPr="00401904" w:rsidRDefault="00731F54" w:rsidP="00731F54">
      <w:pPr>
        <w:pStyle w:val="NoSpacing"/>
        <w:rPr>
          <w:bCs/>
        </w:rPr>
      </w:pPr>
      <w:r w:rsidRPr="00401904">
        <w:rPr>
          <w:bCs/>
          <w:u w:val="single"/>
        </w:rPr>
        <w:t>B.</w:t>
      </w:r>
      <w:r w:rsidRPr="00401904">
        <w:rPr>
          <w:bCs/>
        </w:rPr>
        <w:t>12</w:t>
      </w:r>
    </w:p>
    <w:p w:rsidR="00731F54" w:rsidRPr="00401904" w:rsidRDefault="00731F54" w:rsidP="00731F54">
      <w:pPr>
        <w:pStyle w:val="NoSpacing"/>
        <w:rPr>
          <w:bCs/>
        </w:rPr>
      </w:pPr>
      <w:r w:rsidRPr="00401904">
        <w:rPr>
          <w:bCs/>
        </w:rPr>
        <w:t>C.13</w:t>
      </w:r>
    </w:p>
    <w:p w:rsidR="00731F54" w:rsidRPr="00401904" w:rsidRDefault="00731F54" w:rsidP="00731F54">
      <w:pPr>
        <w:pStyle w:val="NoSpacing"/>
        <w:rPr>
          <w:bCs/>
        </w:rPr>
      </w:pPr>
      <w:r w:rsidRPr="00401904">
        <w:rPr>
          <w:bCs/>
        </w:rPr>
        <w:t>D.25</w:t>
      </w:r>
    </w:p>
    <w:p w:rsidR="000E6004" w:rsidRPr="00401904" w:rsidRDefault="00731F54" w:rsidP="00731F54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C52F39" w:rsidRPr="00401904" w:rsidRDefault="00C52F39" w:rsidP="00C52F39">
      <w:pPr>
        <w:pStyle w:val="NoSpacing"/>
      </w:pPr>
      <w:r w:rsidRPr="00401904">
        <w:t>Một sợi dây đàn hồi căng ngang đang có sóng dừng ổn định. Trên dây, A là một điểm nút, B là một điểm bụng gần A nhất, C là trung điểm của AB. Biết khoảng thời gian ngắn nhất giữa hai lần mà vận tốc dao động cực đại của phần tử tại C gấp</w:t>
      </w:r>
      <w:r w:rsidRPr="00401904">
        <w:rPr>
          <w:position w:val="-6"/>
        </w:rPr>
        <w:object w:dxaOrig="380" w:dyaOrig="340">
          <v:shape id="_x0000_i1040" type="#_x0000_t75" style="width:19pt;height:16.6pt" o:ole="">
            <v:imagedata r:id="rId37" o:title=""/>
          </v:shape>
          <o:OLEObject Type="Embed" ProgID="Equation.3" ShapeID="_x0000_i1040" DrawAspect="Content" ObjectID="_1542437300" r:id="rId38"/>
        </w:object>
      </w:r>
      <w:r w:rsidRPr="00401904">
        <w:t xml:space="preserve">lần vận tốc dao động của phần tử tại B là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0</m:t>
            </m:r>
          </m:den>
        </m:f>
      </m:oMath>
      <w:r w:rsidRPr="00401904">
        <w:t xml:space="preserve">(s). Xác định tần số của sóng truyền trên dây . </w:t>
      </w:r>
    </w:p>
    <w:p w:rsidR="00C52F39" w:rsidRPr="00401904" w:rsidRDefault="00C52F39" w:rsidP="00C52F39">
      <w:pPr>
        <w:pStyle w:val="NoSpacing"/>
        <w:tabs>
          <w:tab w:val="left" w:pos="2196"/>
        </w:tabs>
        <w:rPr>
          <w:bCs/>
        </w:rPr>
      </w:pPr>
      <w:r w:rsidRPr="00401904">
        <w:rPr>
          <w:bCs/>
        </w:rPr>
        <w:t>A.10Hz</w:t>
      </w:r>
    </w:p>
    <w:p w:rsidR="00C52F39" w:rsidRPr="00401904" w:rsidRDefault="00C52F39" w:rsidP="00C52F39">
      <w:pPr>
        <w:pStyle w:val="NoSpacing"/>
        <w:tabs>
          <w:tab w:val="left" w:pos="2196"/>
        </w:tabs>
        <w:rPr>
          <w:bCs/>
        </w:rPr>
      </w:pPr>
      <w:r w:rsidRPr="00401904">
        <w:rPr>
          <w:bCs/>
        </w:rPr>
        <w:t>B.50Hz</w:t>
      </w:r>
    </w:p>
    <w:p w:rsidR="00C52F39" w:rsidRPr="00401904" w:rsidRDefault="00C52F39" w:rsidP="00C52F39">
      <w:pPr>
        <w:pStyle w:val="NoSpacing"/>
        <w:tabs>
          <w:tab w:val="left" w:pos="2196"/>
        </w:tabs>
        <w:rPr>
          <w:bCs/>
        </w:rPr>
      </w:pPr>
      <w:r w:rsidRPr="00401904">
        <w:rPr>
          <w:bCs/>
        </w:rPr>
        <w:t>C.30Hz</w:t>
      </w:r>
    </w:p>
    <w:p w:rsidR="00C52F39" w:rsidRPr="00401904" w:rsidRDefault="00C52F39" w:rsidP="00C52F39">
      <w:pPr>
        <w:pStyle w:val="NoSpacing"/>
        <w:tabs>
          <w:tab w:val="left" w:pos="2196"/>
        </w:tabs>
        <w:rPr>
          <w:bCs/>
        </w:rPr>
      </w:pPr>
      <w:r w:rsidRPr="00401904">
        <w:rPr>
          <w:bCs/>
          <w:u w:val="single"/>
        </w:rPr>
        <w:t>D.</w:t>
      </w:r>
      <w:r w:rsidRPr="00401904">
        <w:rPr>
          <w:bCs/>
        </w:rPr>
        <w:t>20Hz</w:t>
      </w:r>
    </w:p>
    <w:p w:rsidR="000E6004" w:rsidRPr="00401904" w:rsidRDefault="00C52F39" w:rsidP="00C52F39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C52F39" w:rsidRPr="00C52F39" w:rsidRDefault="00C52F39" w:rsidP="00C52F39">
      <w:pPr>
        <w:spacing w:after="0"/>
        <w:rPr>
          <w:rFonts w:ascii="Times New Roman" w:eastAsia="Calibri" w:hAnsi="Times New Roman" w:cs="Times New Roman"/>
          <w:spacing w:val="-4"/>
          <w:sz w:val="24"/>
          <w:szCs w:val="24"/>
        </w:rPr>
      </w:pPr>
      <w:r w:rsidRPr="00C52F39">
        <w:rPr>
          <w:rFonts w:ascii="Times New Roman" w:eastAsia="Calibri" w:hAnsi="Times New Roman" w:cs="Times New Roman"/>
          <w:spacing w:val="-4"/>
          <w:sz w:val="24"/>
          <w:szCs w:val="24"/>
        </w:rPr>
        <w:t>Công suất mà sóng âm truyền qua một đơn vị diện tích đặt vuông góc với phương truyền âm gọi là</w:t>
      </w:r>
    </w:p>
    <w:p w:rsidR="00C52F39" w:rsidRPr="00C52F39" w:rsidRDefault="00C52F39" w:rsidP="00C52F39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C52F39">
        <w:rPr>
          <w:rFonts w:ascii="Times New Roman" w:eastAsia="Calibri" w:hAnsi="Times New Roman" w:cs="Times New Roman"/>
          <w:sz w:val="24"/>
          <w:szCs w:val="24"/>
        </w:rPr>
        <w:t>A. mức cường độ âm.</w:t>
      </w:r>
    </w:p>
    <w:p w:rsidR="00C52F39" w:rsidRPr="00C52F39" w:rsidRDefault="00C52F39" w:rsidP="00C52F39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C52F39">
        <w:rPr>
          <w:rFonts w:ascii="Times New Roman" w:eastAsia="Calibri" w:hAnsi="Times New Roman" w:cs="Times New Roman"/>
          <w:sz w:val="24"/>
          <w:szCs w:val="24"/>
          <w:u w:val="single"/>
        </w:rPr>
        <w:t>B.</w:t>
      </w:r>
      <w:r w:rsidRPr="00C52F39">
        <w:rPr>
          <w:rFonts w:ascii="Times New Roman" w:eastAsia="Calibri" w:hAnsi="Times New Roman" w:cs="Times New Roman"/>
          <w:sz w:val="24"/>
          <w:szCs w:val="24"/>
        </w:rPr>
        <w:t xml:space="preserve"> cường độ âm.</w:t>
      </w:r>
    </w:p>
    <w:p w:rsidR="00C52F39" w:rsidRPr="00C52F39" w:rsidRDefault="00C52F39" w:rsidP="00C52F39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C52F39">
        <w:rPr>
          <w:rFonts w:ascii="Times New Roman" w:eastAsia="Calibri" w:hAnsi="Times New Roman" w:cs="Times New Roman"/>
          <w:sz w:val="24"/>
          <w:szCs w:val="24"/>
        </w:rPr>
        <w:t>C. âm sắc của âm.</w:t>
      </w:r>
    </w:p>
    <w:p w:rsidR="00C52F39" w:rsidRPr="00C52F39" w:rsidRDefault="00C52F39" w:rsidP="00C52F39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C52F39">
        <w:rPr>
          <w:rFonts w:ascii="Times New Roman" w:eastAsia="Calibri" w:hAnsi="Times New Roman" w:cs="Times New Roman"/>
          <w:sz w:val="24"/>
          <w:szCs w:val="24"/>
        </w:rPr>
        <w:t>D. độ to của âm.</w:t>
      </w:r>
    </w:p>
    <w:p w:rsidR="000E6004" w:rsidRPr="00401904" w:rsidRDefault="00C52F39" w:rsidP="00C52F39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widowControl w:val="0"/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nl-NL"/>
        </w:rPr>
        <w:t>Tai con người có thể nghe được những âm có mức cường độ âm ở trong khoảng:</w:t>
      </w:r>
    </w:p>
    <w:p w:rsidR="00832BC8" w:rsidRPr="00832BC8" w:rsidRDefault="00832BC8" w:rsidP="00832BC8">
      <w:pPr>
        <w:widowControl w:val="0"/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nl-NL"/>
        </w:rPr>
        <w:t>A. từ 0dB đến 1000dB.</w:t>
      </w:r>
    </w:p>
    <w:p w:rsidR="00832BC8" w:rsidRPr="00832BC8" w:rsidRDefault="00832BC8" w:rsidP="00832BC8">
      <w:pPr>
        <w:widowControl w:val="0"/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nl-NL"/>
        </w:rPr>
        <w:t>B. từ 10dB đến 100dB.</w:t>
      </w:r>
    </w:p>
    <w:p w:rsidR="00832BC8" w:rsidRPr="00832BC8" w:rsidRDefault="00832BC8" w:rsidP="00832BC8">
      <w:pPr>
        <w:widowControl w:val="0"/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nl-NL"/>
        </w:rPr>
        <w:t>C. từ 0dB đến 13dB.</w:t>
      </w:r>
    </w:p>
    <w:p w:rsidR="00832BC8" w:rsidRPr="00832BC8" w:rsidRDefault="00832BC8" w:rsidP="00832BC8">
      <w:pPr>
        <w:widowControl w:val="0"/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832BC8">
        <w:rPr>
          <w:rFonts w:ascii="Times New Roman" w:eastAsia="Calibri" w:hAnsi="Times New Roman" w:cs="Times New Roman"/>
          <w:sz w:val="24"/>
          <w:szCs w:val="24"/>
          <w:u w:val="single"/>
          <w:lang w:val="nl-NL"/>
        </w:rPr>
        <w:t>D.</w:t>
      </w:r>
      <w:r w:rsidRPr="00832BC8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ừ 0dB đến 130dB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autoSpaceDE w:val="0"/>
        <w:autoSpaceDN w:val="0"/>
        <w:adjustRightInd w:val="0"/>
        <w:textAlignment w:val="center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832BC8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Đoạn mạch nào sau đây khi mắc vào điện áp xoay chiều thì dòng điện đi qua nó trễ pha </w:t>
      </w:r>
      <w:r w:rsidRPr="00832BC8">
        <w:rPr>
          <w:rFonts w:ascii="Times New Roman" w:eastAsia="Calibri" w:hAnsi="Times New Roman" w:cs="Times New Roman"/>
          <w:bCs/>
          <w:sz w:val="24"/>
          <w:szCs w:val="24"/>
          <w:lang w:val="fr-FR"/>
        </w:rPr>
        <w:object w:dxaOrig="240" w:dyaOrig="620">
          <v:shape id="_x0000_i1041" type="#_x0000_t75" style="width:11.85pt;height:30.85pt" o:ole="">
            <v:imagedata r:id="rId39" o:title=""/>
          </v:shape>
          <o:OLEObject Type="Embed" ProgID="Equation.DSMT4" ShapeID="_x0000_i1041" DrawAspect="Content" ObjectID="_1542437301" r:id="rId40"/>
        </w:object>
      </w:r>
      <w:r w:rsidRPr="00832BC8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so với điện áp?</w:t>
      </w:r>
    </w:p>
    <w:p w:rsidR="00832BC8" w:rsidRPr="00832BC8" w:rsidRDefault="00832BC8" w:rsidP="00832BC8">
      <w:pPr>
        <w:autoSpaceDE w:val="0"/>
        <w:autoSpaceDN w:val="0"/>
        <w:adjustRightInd w:val="0"/>
        <w:textAlignment w:val="center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832BC8">
        <w:rPr>
          <w:rFonts w:ascii="Times New Roman" w:eastAsia="Calibri" w:hAnsi="Times New Roman" w:cs="Times New Roman"/>
          <w:sz w:val="24"/>
          <w:szCs w:val="24"/>
          <w:u w:val="single"/>
          <w:lang w:val="fr-FR"/>
        </w:rPr>
        <w:t>A.</w:t>
      </w:r>
      <w:r w:rsidRPr="00832BC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uộn cảm thuần.</w:t>
      </w:r>
    </w:p>
    <w:p w:rsidR="00832BC8" w:rsidRPr="00832BC8" w:rsidRDefault="00832BC8" w:rsidP="00832BC8">
      <w:pPr>
        <w:autoSpaceDE w:val="0"/>
        <w:autoSpaceDN w:val="0"/>
        <w:adjustRightInd w:val="0"/>
        <w:textAlignment w:val="center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fr-FR"/>
        </w:rPr>
        <w:t>B.</w:t>
      </w:r>
      <w:r w:rsidRPr="00832BC8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Điện trở thuần.</w:t>
      </w:r>
    </w:p>
    <w:p w:rsidR="00832BC8" w:rsidRPr="00832BC8" w:rsidRDefault="00832BC8" w:rsidP="00832BC8">
      <w:pPr>
        <w:autoSpaceDE w:val="0"/>
        <w:autoSpaceDN w:val="0"/>
        <w:adjustRightInd w:val="0"/>
        <w:textAlignment w:val="center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fr-FR"/>
        </w:rPr>
        <w:t>C.</w:t>
      </w:r>
      <w:r w:rsidRPr="00832BC8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Tụ điện.</w:t>
      </w:r>
    </w:p>
    <w:p w:rsidR="00832BC8" w:rsidRPr="00832BC8" w:rsidRDefault="00832BC8" w:rsidP="00832BC8">
      <w:pPr>
        <w:autoSpaceDE w:val="0"/>
        <w:autoSpaceDN w:val="0"/>
        <w:adjustRightInd w:val="0"/>
        <w:textAlignment w:val="center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fr-FR"/>
        </w:rPr>
        <w:t>D.</w:t>
      </w:r>
      <w:r w:rsidRPr="00832BC8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Cuộn dây không thuần cảm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tabs>
          <w:tab w:val="left" w:pos="7230"/>
        </w:tabs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832BC8">
        <w:rPr>
          <w:rFonts w:ascii="Times New Roman" w:eastAsia="Calibri" w:hAnsi="Times New Roman" w:cs="Times New Roman"/>
          <w:sz w:val="24"/>
          <w:szCs w:val="24"/>
        </w:rPr>
        <w:t xml:space="preserve">Dòng điện xoay chiều </w:t>
      </w:r>
      <w:r w:rsidRPr="00832BC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39" w:dyaOrig="420">
          <v:shape id="_x0000_i1042" type="#_x0000_t75" style="width:97.3pt;height:21.35pt" o:ole="">
            <v:imagedata r:id="rId41" o:title=""/>
          </v:shape>
          <o:OLEObject Type="Embed" ProgID="Equation.DSMT4" ShapeID="_x0000_i1042" DrawAspect="Content" ObjectID="_1542437302" r:id="rId42"/>
        </w:object>
      </w:r>
      <w:r w:rsidRPr="00832BC8">
        <w:rPr>
          <w:rFonts w:ascii="Times New Roman" w:eastAsia="Calibri" w:hAnsi="Times New Roman" w:cs="Times New Roman"/>
          <w:sz w:val="24"/>
          <w:szCs w:val="24"/>
        </w:rPr>
        <w:t xml:space="preserve"> qua điện trở R = 100</w:t>
      </w:r>
      <w:r w:rsidRPr="00832BC8">
        <w:rPr>
          <w:rFonts w:ascii="Times New Roman" w:eastAsia="Calibri" w:hAnsi="Times New Roman" w:cs="Times New Roman"/>
          <w:sz w:val="24"/>
          <w:szCs w:val="24"/>
        </w:rPr>
        <w:sym w:font="Symbol" w:char="F057"/>
      </w:r>
      <w:r w:rsidRPr="00832BC8">
        <w:rPr>
          <w:rFonts w:ascii="Times New Roman" w:eastAsia="Calibri" w:hAnsi="Times New Roman" w:cs="Times New Roman"/>
          <w:sz w:val="24"/>
          <w:szCs w:val="24"/>
        </w:rPr>
        <w:t>. Nhiệt lượng tỏa ra trên R trong 1 phút là:</w:t>
      </w:r>
    </w:p>
    <w:p w:rsidR="00832BC8" w:rsidRPr="00832BC8" w:rsidRDefault="00832BC8" w:rsidP="00832BC8">
      <w:pPr>
        <w:rPr>
          <w:rFonts w:ascii="Times New Roman" w:eastAsia="Calibri" w:hAnsi="Times New Roman" w:cs="Times New Roman"/>
          <w:sz w:val="24"/>
          <w:szCs w:val="24"/>
        </w:rPr>
      </w:pPr>
      <w:r w:rsidRPr="00832BC8">
        <w:rPr>
          <w:rFonts w:ascii="Times New Roman" w:eastAsia="Calibri" w:hAnsi="Times New Roman" w:cs="Times New Roman"/>
          <w:sz w:val="24"/>
          <w:szCs w:val="24"/>
        </w:rPr>
        <w:t>A. 240kJ.</w:t>
      </w:r>
    </w:p>
    <w:p w:rsidR="00832BC8" w:rsidRPr="00832BC8" w:rsidRDefault="00832BC8" w:rsidP="00832BC8">
      <w:pPr>
        <w:rPr>
          <w:rFonts w:ascii="Times New Roman" w:eastAsia="Calibri" w:hAnsi="Times New Roman" w:cs="Times New Roman"/>
          <w:sz w:val="24"/>
          <w:szCs w:val="24"/>
        </w:rPr>
      </w:pPr>
      <w:r w:rsidRPr="00832BC8">
        <w:rPr>
          <w:rFonts w:ascii="Times New Roman" w:eastAsia="Calibri" w:hAnsi="Times New Roman" w:cs="Times New Roman"/>
          <w:sz w:val="24"/>
          <w:szCs w:val="24"/>
        </w:rPr>
        <w:t>B. 120kJ.</w:t>
      </w:r>
    </w:p>
    <w:p w:rsidR="00832BC8" w:rsidRPr="00832BC8" w:rsidRDefault="00832BC8" w:rsidP="00832BC8">
      <w:pPr>
        <w:rPr>
          <w:rFonts w:ascii="Times New Roman" w:eastAsia="Calibri" w:hAnsi="Times New Roman" w:cs="Times New Roman"/>
          <w:sz w:val="24"/>
          <w:szCs w:val="24"/>
        </w:rPr>
      </w:pPr>
      <w:r w:rsidRPr="00832BC8">
        <w:rPr>
          <w:rFonts w:ascii="Times New Roman" w:eastAsia="Calibri" w:hAnsi="Times New Roman" w:cs="Times New Roman"/>
          <w:sz w:val="24"/>
          <w:szCs w:val="24"/>
        </w:rPr>
        <w:t>C. 48kJ.</w:t>
      </w:r>
    </w:p>
    <w:p w:rsidR="00832BC8" w:rsidRPr="00832BC8" w:rsidRDefault="00832BC8" w:rsidP="00832BC8">
      <w:pPr>
        <w:rPr>
          <w:rFonts w:ascii="Times New Roman" w:eastAsia="Calibri" w:hAnsi="Times New Roman" w:cs="Times New Roman"/>
          <w:bCs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u w:val="single"/>
        </w:rPr>
        <w:t>D.</w:t>
      </w:r>
      <w:r w:rsidRPr="00832BC8">
        <w:rPr>
          <w:rFonts w:ascii="Times New Roman" w:eastAsia="Calibri" w:hAnsi="Times New Roman" w:cs="Times New Roman"/>
          <w:sz w:val="24"/>
          <w:szCs w:val="24"/>
        </w:rPr>
        <w:t xml:space="preserve"> 96kJ.</w:t>
      </w:r>
      <w:r w:rsidRPr="00832BC8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lastRenderedPageBreak/>
        <w:t>Đoạn mạch xoay chiều RLC nối tiếp có điện áp hiệu dụng hai đầu R, L, C lần lượt là U</w:t>
      </w:r>
      <w:r w:rsidRPr="00832BC8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 xml:space="preserve">R </w:t>
      </w: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= 30V; U</w:t>
      </w:r>
      <w:r w:rsidRPr="00832BC8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L</w:t>
      </w: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= 90V; U</w:t>
      </w:r>
      <w:r w:rsidRPr="00832BC8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 xml:space="preserve">C </w:t>
      </w: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= 50V. Điện áp hiệu dụng hai đầu đoạn mạch là: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A.</w:t>
      </w: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50V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B. 70V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C. 100V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D. 170V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Dòng điện xoay chiều </w:t>
      </w:r>
      <w:r w:rsidRPr="00832BC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20" w:dyaOrig="420">
          <v:shape id="_x0000_i1043" type="#_x0000_t75" style="width:80.7pt;height:21.35pt" o:ole="">
            <v:imagedata r:id="rId43" o:title=""/>
          </v:shape>
          <o:OLEObject Type="Embed" ProgID="Equation.DSMT4" ShapeID="_x0000_i1043" DrawAspect="Content" ObjectID="_1542437303" r:id="rId44"/>
        </w:object>
      </w: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qua mạch gồm L, C và R = 10Ω nối tiếp. Công suất tiêu thụ của mạch là: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A.</w:t>
      </w: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40W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B. 50W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C. 70W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D. 80W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es-ES_tradnl"/>
        </w:rPr>
        <w:t>Trong máy phát điện xoay chiều một pha rôto có p = 3 cặp cực, phát ra dòng điện xoay chiều với tần số f = 50Hz. Tốc độ quay của rôto là: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sz w:val="24"/>
          <w:szCs w:val="24"/>
          <w:u w:val="single"/>
          <w:lang w:val="es-ES_tradnl"/>
        </w:rPr>
        <w:t>A.</w:t>
      </w:r>
      <w:r w:rsidRPr="00832BC8">
        <w:rPr>
          <w:rFonts w:ascii="Times New Roman" w:eastAsia="Calibri" w:hAnsi="Times New Roman" w:cs="Times New Roman"/>
          <w:sz w:val="24"/>
          <w:szCs w:val="24"/>
          <w:lang w:val="es-ES_tradnl"/>
        </w:rPr>
        <w:t xml:space="preserve"> n = 1000 vòng/phút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B. n = 1000 vòng/giây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C. n = 50 vòng/phút.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pt-BR"/>
        </w:rPr>
        <w:t>D. n = 50 vòng/giây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Phát biểu nào sau đây là </w:t>
      </w:r>
      <w:r w:rsidRPr="00832BC8">
        <w:rPr>
          <w:rFonts w:ascii="Times New Roman" w:eastAsia="Calibri" w:hAnsi="Times New Roman" w:cs="Times New Roman"/>
          <w:bCs/>
          <w:sz w:val="24"/>
          <w:szCs w:val="24"/>
          <w:lang w:val="it-IT"/>
        </w:rPr>
        <w:t>sai</w:t>
      </w:r>
      <w:r w:rsidRPr="00832BC8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khi nói về máy phát điện xoay chiều 3 pha.</w:t>
      </w:r>
    </w:p>
    <w:p w:rsidR="00832BC8" w:rsidRPr="00832BC8" w:rsidRDefault="00832BC8" w:rsidP="00832BC8">
      <w:pPr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it-IT"/>
        </w:rPr>
        <w:t>A. Stato là phần ứng gồm 3 cuộn dây giống nhau đặt lệch nhau 120</w:t>
      </w:r>
      <w:r w:rsidRPr="00832BC8">
        <w:rPr>
          <w:rFonts w:ascii="Times New Roman" w:eastAsia="Calibri" w:hAnsi="Times New Roman" w:cs="Times New Roman"/>
          <w:sz w:val="24"/>
          <w:szCs w:val="24"/>
          <w:vertAlign w:val="superscript"/>
          <w:lang w:val="it-IT"/>
        </w:rPr>
        <w:t>0</w:t>
      </w:r>
      <w:r w:rsidRPr="00832BC8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trên vòng tròn.</w:t>
      </w:r>
    </w:p>
    <w:p w:rsidR="00832BC8" w:rsidRPr="00832BC8" w:rsidRDefault="00832BC8" w:rsidP="00832BC8">
      <w:pPr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it-IT"/>
        </w:rPr>
        <w:t>B. Hai đầu mỗi cuộn dây của phần ứng là một pha điện.</w:t>
      </w:r>
    </w:p>
    <w:p w:rsidR="00832BC8" w:rsidRPr="00832BC8" w:rsidRDefault="00832BC8" w:rsidP="00832BC8">
      <w:pPr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832BC8">
        <w:rPr>
          <w:rFonts w:ascii="Times New Roman" w:eastAsia="Calibri" w:hAnsi="Times New Roman" w:cs="Times New Roman"/>
          <w:sz w:val="24"/>
          <w:szCs w:val="24"/>
          <w:lang w:val="it-IT"/>
        </w:rPr>
        <w:t>C. Roto là phần tạo ra từ trường, stato là phần tạo ra dòng điện.</w:t>
      </w:r>
    </w:p>
    <w:p w:rsidR="00832BC8" w:rsidRPr="00832BC8" w:rsidRDefault="00832BC8" w:rsidP="00832BC8">
      <w:pPr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832BC8">
        <w:rPr>
          <w:rFonts w:ascii="Times New Roman" w:eastAsia="Calibri" w:hAnsi="Times New Roman" w:cs="Times New Roman"/>
          <w:sz w:val="24"/>
          <w:szCs w:val="24"/>
          <w:u w:val="single"/>
          <w:lang w:val="it-IT"/>
        </w:rPr>
        <w:t>D.</w:t>
      </w:r>
      <w:r w:rsidRPr="00832BC8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Roto là phần tạo ra dòng điện, stato là phần tạo ra từ trường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Hai âm thanh có âm sắc khác nhau là do chúng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A.khác nhau về tần số và biên độ các họa âm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es-ES_tradnl"/>
        </w:rPr>
        <w:t>B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.khác nhau về đồ thị dao động âm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C.khác nhau về tần số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D.khác nhau về chu kỳ của sóng âm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Một cái sáo (một đầu kín , một đầu hở) phát âm cơ bản là nốt nhạc Sol tần số 460(Hz) . Ngoài âm cơ bản , tần số nhỏ nhất của các họa âm do sáo này phát ra là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A.690(Hz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B.920(Hz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es-ES_tradnl"/>
        </w:rPr>
        <w:t>C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.1380(Hz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es-ES_tradnl"/>
        </w:rPr>
        <w:t>D.1760(Hz)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Khi nói điện áp xoay chiều của mạng điện sinh hoạt là 110(V) thì giá trị đó là 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A.giá trị tức thời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B.giá trị cực đại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.giá trị trung bình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pt-BR"/>
        </w:rPr>
        <w:t>D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giá trị hiệu dụng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ường độ dòng điện tức thời chạy qua một đoạn mạch xoay chiều có biểu thức là i = 2cos100πt (A) , trong đó thì t đo bằng giây (s) . Tại thời điểm t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pt-BR"/>
        </w:rPr>
        <w:t>1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, dòng điện đang giảm và có cường độ bằng 1(A) . Đến thời điểm t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= t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pt-BR"/>
        </w:rPr>
        <w:t>1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+ 0,005 (s) thì cường độ dòng điện bằng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pt-BR"/>
        </w:rPr>
        <w:t>A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  <w:r w:rsidRPr="00832BC8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460" w:dyaOrig="320">
          <v:shape id="_x0000_i1044" type="#_x0000_t75" style="width:22.95pt;height:15.8pt" o:ole="">
            <v:imagedata r:id="rId45" o:title=""/>
          </v:shape>
          <o:OLEObject Type="Embed" ProgID="Equation.DSMT4" ShapeID="_x0000_i1044" DrawAspect="Content" ObjectID="_1542437304" r:id="rId46"/>
        </w:objec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(A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lastRenderedPageBreak/>
        <w:t>B.</w:t>
      </w:r>
      <w:r w:rsidRPr="00832BC8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320" w:dyaOrig="320">
          <v:shape id="_x0000_i1045" type="#_x0000_t75" style="width:15.8pt;height:15.8pt" o:ole="">
            <v:imagedata r:id="rId47" o:title=""/>
          </v:shape>
          <o:OLEObject Type="Embed" ProgID="Equation.DSMT4" ShapeID="_x0000_i1045" DrawAspect="Content" ObjectID="_1542437305" r:id="rId48"/>
        </w:objec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(A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.</w:t>
      </w:r>
      <w:r w:rsidRPr="00832BC8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340" w:dyaOrig="320">
          <v:shape id="_x0000_i1046" type="#_x0000_t75" style="width:16.6pt;height:15.8pt" o:ole="">
            <v:imagedata r:id="rId49" o:title=""/>
          </v:shape>
          <o:OLEObject Type="Embed" ProgID="Equation.DSMT4" ShapeID="_x0000_i1046" DrawAspect="Content" ObjectID="_1542437306" r:id="rId50"/>
        </w:objec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(A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D.</w:t>
      </w:r>
      <w:r w:rsidRPr="00832BC8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460" w:dyaOrig="320">
          <v:shape id="_x0000_i1047" type="#_x0000_t75" style="width:22.95pt;height:15.8pt" o:ole="">
            <v:imagedata r:id="rId51" o:title=""/>
          </v:shape>
          <o:OLEObject Type="Embed" ProgID="Equation.DSMT4" ShapeID="_x0000_i1047" DrawAspect="Content" ObjectID="_1542437307" r:id="rId52"/>
        </w:objec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(A)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Khi nói về đoạn mạch xoay chiều chỉ gồm một điện trở thuần , phát biểu nào sau đây SAI ?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A.Điện áp hai đầu đoạn mạch cùng pha so với cường độ dòng điện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pt-BR"/>
        </w:rPr>
        <w:t>B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Khi tần số dòng điện tăng lên bao nhiêu lần thì cường độ dòng điện qua mạch sẽ bị giảm đi bấy nhiêu lần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.Khi tăng giá trị của điện trở lên bao nhiêu lần thì công suất tiêu thụ trên mạch giảm đi bấy nhiêu lần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D.Hệ số công suất của đoạn mạch bằng 1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Điện áp giữa hai đầu một đoạn mạch RLC nối tiếp sớm pha </w:t>
      </w:r>
      <w:r w:rsidRPr="00832BC8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pt-BR"/>
        </w:rPr>
        <w:object w:dxaOrig="240" w:dyaOrig="620">
          <v:shape id="_x0000_i1048" type="#_x0000_t75" style="width:11.85pt;height:30.85pt" o:ole="">
            <v:imagedata r:id="rId53" o:title=""/>
          </v:shape>
          <o:OLEObject Type="Embed" ProgID="Equation.3" ShapeID="_x0000_i1048" DrawAspect="Content" ObjectID="_1542437308" r:id="rId54"/>
        </w:objec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so với cường độ dòng điện . Chọn phát biểu ĐÚNG  :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A.Tổng trở của đoạn mạch bằng 2 lần điện trở thuần của mạch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B.Điện áp hai đầu điện trở thuần sớm pha </w:t>
      </w:r>
      <w:r w:rsidRPr="00832BC8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pt-BR"/>
        </w:rPr>
        <w:object w:dxaOrig="240" w:dyaOrig="620">
          <v:shape id="_x0000_i1049" type="#_x0000_t75" style="width:11.85pt;height:30.85pt" o:ole="">
            <v:imagedata r:id="rId55" o:title=""/>
          </v:shape>
          <o:OLEObject Type="Embed" ProgID="Equation.3" ShapeID="_x0000_i1049" DrawAspect="Content" ObjectID="_1542437309" r:id="rId56"/>
        </w:objec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so với điện áp giữa hai bản tụ điện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pt-BR"/>
        </w:rPr>
        <w:t>C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Hiệu số cảm kháng và dung kháng bằng điện trở thuần của đoạn mạch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D.Tần số dòng điện trong đoạn mạch nhỏ hơn giá trị để xảy ra cộng hưởng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Đặt điện áp xoay chiều u = 100</w:t>
      </w:r>
      <w:r w:rsidRPr="00832BC8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380" w:dyaOrig="340">
          <v:shape id="_x0000_i1050" type="#_x0000_t75" style="width:19pt;height:16.6pt" o:ole="">
            <v:imagedata r:id="rId57" o:title=""/>
          </v:shape>
          <o:OLEObject Type="Embed" ProgID="Equation.3" ShapeID="_x0000_i1050" DrawAspect="Content" ObjectID="_1542437310" r:id="rId58"/>
        </w:objec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os100πt (V) vào hai đầu một đoạn mạch mắc nối tiếp gồm điện trở thuần R = 100(Ω) , cuộn cảm thuần L và tụ điện có điện dung C thay đổi được . Khi thay đổi điện dung của tụ đến giá trị C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pt-BR"/>
        </w:rPr>
        <w:t>1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và C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&gt; C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pt-BR"/>
        </w:rPr>
        <w:t>1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thì công suất tiêu thụ trong đoạn mạch cùng bằng P , nhưng cường độ dòng điện tức thời trong hai trường hợp lệch pha nhau </w:t>
      </w:r>
      <w:r w:rsidRPr="00832BC8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pt-BR"/>
        </w:rPr>
        <w:object w:dxaOrig="240" w:dyaOrig="620">
          <v:shape id="_x0000_i1051" type="#_x0000_t75" style="width:11.85pt;height:30.85pt" o:ole="">
            <v:imagedata r:id="rId59" o:title=""/>
          </v:shape>
          <o:OLEObject Type="Embed" ProgID="Equation.3" ShapeID="_x0000_i1051" DrawAspect="Content" ObjectID="_1542437311" r:id="rId60"/>
        </w:objec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. Giá trị của P bằng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A.100(W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B.50(W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.150(W)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pt-BR"/>
        </w:rPr>
        <w:t>D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75(W)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ông suất trung bình của dòng điện xoay chiều trong đoạn mạch (RLC) sẽ khác không trong trường hợp nào dưới đây ?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pt-BR"/>
        </w:rPr>
        <w:t>A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Đoạn mạch có R nối tiếp C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B.Đoạn mạch chỉ có cuộn cảm thuần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.Đoạn mạch chỉ có tụ điện điện dung C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D.Đoạn mạch có cuộn cảm thuần mắc nối tiếp với tụ điện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Đặt điện áp u = U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pt-BR"/>
        </w:rPr>
        <w:t>o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os(ωt) (V) vào hai đầu một đoạn mạch mắc nối tiếp gồm biến trở R , cuộn dây không thuần cảm và tụ điện C . Điều chỉnh R tới giá trị để công suất trên biến trở là lớn nhất . Khi đó điện áp hiệu dụng giữa hai đầu đoạn mạch lớn gấp 1,5 lần điện áp hiệu dụng giữa hai đầu biến trở . Hệ số công suất của đoạn mạch trong trường hợp này là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A.0,67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pt-BR"/>
        </w:rPr>
        <w:t>B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0,75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.0,50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D.0,71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>Một máy biến áp có hiệu suất xấp xỉ bằng 100% , có số vòng dây cuộn sơ cấp lớn hơn 10 lần so với số vòng dây cuộn thứ cấp . Máy biến áp này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>A.làm tăng điện áp ở cuộn thứ cấp lên 10 lần .</w:t>
      </w:r>
    </w:p>
    <w:p w:rsidR="00832BC8" w:rsidRPr="00832BC8" w:rsidRDefault="00832BC8" w:rsidP="00832BC8">
      <w:pPr>
        <w:tabs>
          <w:tab w:val="left" w:pos="201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de-DE"/>
        </w:rPr>
        <w:t>B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>.là máy hạ áp .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ab/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>C.làm giảm tần số dòng điện ở cuộn sơ cấp 10 lần .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ab/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>D.làm tăng tần số dòng điện ở cuộn sơ cấp 10 lần .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>Điện năng ở một trạm phát điện được truyền đi dưới điện áp (ở đầu đường dây tải) là 20(kV) , hiệu suất của quá trình truyền tải điện là H = 80% . Công suất điện truyền đi không đổi . Khi tăng điện áp ở đầu đường dây tải điện lên 50(kV) thì bây giờ hiệu suất của quá trình truyền tải đạt giá trị là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lastRenderedPageBreak/>
        <w:t>A.92,4% .</w:t>
      </w:r>
    </w:p>
    <w:p w:rsidR="00832BC8" w:rsidRPr="00832BC8" w:rsidRDefault="00832BC8" w:rsidP="00832BC8">
      <w:pPr>
        <w:tabs>
          <w:tab w:val="left" w:pos="138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val="de-DE"/>
        </w:rPr>
        <w:t>B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>.96,8% .</w:t>
      </w: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ab/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>C.94,6% .</w:t>
      </w:r>
    </w:p>
    <w:p w:rsidR="00832BC8" w:rsidRPr="00832BC8" w:rsidRDefault="00832BC8" w:rsidP="00832BC8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</w:pPr>
      <w:r w:rsidRPr="00832BC8">
        <w:rPr>
          <w:rFonts w:ascii="Times New Roman" w:eastAsia="Calibri" w:hAnsi="Times New Roman" w:cs="Times New Roman"/>
          <w:color w:val="000000"/>
          <w:sz w:val="24"/>
          <w:szCs w:val="24"/>
          <w:lang w:val="de-DE"/>
        </w:rPr>
        <w:t xml:space="preserve">D.98,6% .                         </w:t>
      </w:r>
    </w:p>
    <w:p w:rsidR="000E6004" w:rsidRPr="00401904" w:rsidRDefault="00832BC8" w:rsidP="00832BC8">
      <w:pPr>
        <w:rPr>
          <w:rFonts w:ascii="Times New Roman" w:hAnsi="Times New Roman" w:cs="Times New Roman"/>
          <w:sz w:val="24"/>
          <w:szCs w:val="24"/>
        </w:rPr>
      </w:pPr>
      <w:r w:rsidRPr="00401904">
        <w:rPr>
          <w:rFonts w:ascii="Times New Roman" w:hAnsi="Times New Roman" w:cs="Times New Roman"/>
          <w:sz w:val="24"/>
          <w:szCs w:val="24"/>
        </w:rPr>
        <w:t xml:space="preserve"> </w:t>
      </w:r>
      <w:r w:rsidR="000E6004" w:rsidRPr="00401904">
        <w:rPr>
          <w:rFonts w:ascii="Times New Roman" w:hAnsi="Times New Roman" w:cs="Times New Roman"/>
          <w:sz w:val="24"/>
          <w:szCs w:val="24"/>
        </w:rPr>
        <w:t>[&lt;br&gt;]</w:t>
      </w:r>
    </w:p>
    <w:p w:rsidR="000E6004" w:rsidRPr="00401904" w:rsidRDefault="000E6004">
      <w:pPr>
        <w:rPr>
          <w:rFonts w:ascii="Times New Roman" w:hAnsi="Times New Roman" w:cs="Times New Roman"/>
          <w:sz w:val="24"/>
          <w:szCs w:val="24"/>
        </w:rPr>
      </w:pPr>
    </w:p>
    <w:sectPr w:rsidR="000E6004" w:rsidRPr="00401904" w:rsidSect="00DB347B">
      <w:pgSz w:w="11909" w:h="16834" w:code="9"/>
      <w:pgMar w:top="187" w:right="187" w:bottom="187" w:left="18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EFB"/>
    <w:rsid w:val="00033EFB"/>
    <w:rsid w:val="000E6004"/>
    <w:rsid w:val="00401904"/>
    <w:rsid w:val="004A136E"/>
    <w:rsid w:val="00731F54"/>
    <w:rsid w:val="00832BC8"/>
    <w:rsid w:val="00904903"/>
    <w:rsid w:val="00B35482"/>
    <w:rsid w:val="00BD3BE4"/>
    <w:rsid w:val="00C52F39"/>
    <w:rsid w:val="00DB347B"/>
    <w:rsid w:val="00E34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1F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1F5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31F54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3434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1F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1F5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31F54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343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7</Pages>
  <Words>1739</Words>
  <Characters>9913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</dc:creator>
  <cp:keywords/>
  <dc:description/>
  <cp:lastModifiedBy>PHUNG</cp:lastModifiedBy>
  <cp:revision>10</cp:revision>
  <dcterms:created xsi:type="dcterms:W3CDTF">2016-12-02T16:13:00Z</dcterms:created>
  <dcterms:modified xsi:type="dcterms:W3CDTF">2016-12-05T03:00:00Z</dcterms:modified>
</cp:coreProperties>
</file>